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88" r:id="rId4"/>
    <p:sldId id="389" r:id="rId5"/>
    <p:sldId id="390" r:id="rId6"/>
    <p:sldId id="391" r:id="rId7"/>
    <p:sldId id="395" r:id="rId8"/>
    <p:sldId id="374" r:id="rId9"/>
    <p:sldId id="378" r:id="rId10"/>
    <p:sldId id="381" r:id="rId11"/>
    <p:sldId id="396" r:id="rId12"/>
    <p:sldId id="397" r:id="rId13"/>
    <p:sldId id="398" r:id="rId14"/>
    <p:sldId id="399" r:id="rId15"/>
    <p:sldId id="405" r:id="rId16"/>
    <p:sldId id="406" r:id="rId17"/>
    <p:sldId id="412" r:id="rId18"/>
    <p:sldId id="407" r:id="rId19"/>
    <p:sldId id="408" r:id="rId20"/>
    <p:sldId id="410" r:id="rId21"/>
    <p:sldId id="409" r:id="rId22"/>
    <p:sldId id="411" r:id="rId23"/>
    <p:sldId id="400" r:id="rId24"/>
    <p:sldId id="401" r:id="rId25"/>
    <p:sldId id="404" r:id="rId26"/>
    <p:sldId id="402" r:id="rId27"/>
    <p:sldId id="403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4" d="100"/>
          <a:sy n="64" d="100"/>
        </p:scale>
        <p:origin x="948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46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www.lightsources.org/regions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2937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inish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laser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pson and 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4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5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6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7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676"/>
              </p:ext>
            </p:extLst>
          </p:nvPr>
        </p:nvGraphicFramePr>
        <p:xfrm>
          <a:off x="301625" y="609600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609600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21865"/>
              </p:ext>
            </p:extLst>
          </p:nvPr>
        </p:nvGraphicFramePr>
        <p:xfrm>
          <a:off x="636588" y="2159000"/>
          <a:ext cx="7110412" cy="39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数式" r:id="rId5" imgW="3568680" imgH="1904760" progId="Equation.3">
                  <p:embed/>
                </p:oleObj>
              </mc:Choice>
              <mc:Fallback>
                <p:oleObj name="数式" r:id="rId5" imgW="35686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159000"/>
                        <a:ext cx="7110412" cy="390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969" y="1447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-6699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geometry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using modified Bessel functions</a:t>
            </a:r>
          </a:p>
        </p:txBody>
      </p:sp>
    </p:spTree>
    <p:extLst>
      <p:ext uri="{BB962C8B-B14F-4D97-AF65-F5344CB8AC3E}">
        <p14:creationId xmlns:p14="http://schemas.microsoft.com/office/powerpoint/2010/main" val="2136589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form of synchrotron radiation in this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9638"/>
              </p:ext>
            </p:extLst>
          </p:nvPr>
        </p:nvGraphicFramePr>
        <p:xfrm>
          <a:off x="682625" y="533400"/>
          <a:ext cx="7318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数式" r:id="rId3" imgW="3670200" imgH="1625400" progId="Equation.3">
                  <p:embed/>
                </p:oleObj>
              </mc:Choice>
              <mc:Fallback>
                <p:oleObj name="数式" r:id="rId3" imgW="36702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3400"/>
                        <a:ext cx="7318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579"/>
              </p:ext>
            </p:extLst>
          </p:nvPr>
        </p:nvGraphicFramePr>
        <p:xfrm>
          <a:off x="622300" y="3962400"/>
          <a:ext cx="749617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数式" r:id="rId5" imgW="3759120" imgH="1244520" progId="Equation.3">
                  <p:embed/>
                </p:oleObj>
              </mc:Choice>
              <mc:Fallback>
                <p:oleObj name="数式" r:id="rId5" imgW="37591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962400"/>
                        <a:ext cx="7496175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697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396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312"/>
              </p:ext>
            </p:extLst>
          </p:nvPr>
        </p:nvGraphicFramePr>
        <p:xfrm>
          <a:off x="1981200" y="785812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数式" r:id="rId5" imgW="495000" imgH="507960" progId="Equation.3">
                  <p:embed/>
                </p:oleObj>
              </mc:Choice>
              <mc:Fallback>
                <p:oleObj name="数式" r:id="rId5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85812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36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722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88838"/>
              </p:ext>
            </p:extLst>
          </p:nvPr>
        </p:nvGraphicFramePr>
        <p:xfrm>
          <a:off x="5832475" y="836612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数式" r:id="rId7" imgW="533160" imgH="482400" progId="Equation.3">
                  <p:embed/>
                </p:oleObj>
              </mc:Choice>
              <mc:Fallback>
                <p:oleObj name="数式" r:id="rId7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836612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57646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819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4114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267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</p:spTree>
    <p:extLst>
      <p:ext uri="{BB962C8B-B14F-4D97-AF65-F5344CB8AC3E}">
        <p14:creationId xmlns:p14="http://schemas.microsoft.com/office/powerpoint/2010/main" val="34805563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09675"/>
            <a:ext cx="6400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1186"/>
              </p:ext>
            </p:extLst>
          </p:nvPr>
        </p:nvGraphicFramePr>
        <p:xfrm>
          <a:off x="3697287" y="1981229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数式" r:id="rId4" imgW="495000" imgH="507960" progId="Equation.3">
                  <p:embed/>
                </p:oleObj>
              </mc:Choice>
              <mc:Fallback>
                <p:oleObj name="数式" r:id="rId4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7" y="1981229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11001"/>
              </p:ext>
            </p:extLst>
          </p:nvPr>
        </p:nvGraphicFramePr>
        <p:xfrm>
          <a:off x="2819400" y="4001938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数式" r:id="rId6" imgW="533160" imgH="482400" progId="Equation.3">
                  <p:embed/>
                </p:oleObj>
              </mc:Choice>
              <mc:Fallback>
                <p:oleObj name="数式" r:id="rId6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1938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7492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2057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=1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27512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facilities in USA</a:t>
            </a:r>
          </a:p>
          <a:p>
            <a:pPr lvl="1"/>
            <a:r>
              <a:rPr lang="en-US" sz="2400" dirty="0">
                <a:latin typeface="+mj-lt"/>
                <a:hlinkClick r:id="rId2"/>
              </a:rPr>
              <a:t>http://www.lightsources.org/reg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934" y="1524000"/>
            <a:ext cx="8270132" cy="3414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466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108" y="644098"/>
            <a:ext cx="7477125" cy="4305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lectron laser</a:t>
            </a:r>
          </a:p>
          <a:p>
            <a:pPr lvl="1"/>
            <a:r>
              <a:rPr lang="en-US" sz="2400" dirty="0" smtClean="0">
                <a:latin typeface="+mj-lt"/>
              </a:rPr>
              <a:t>Referenc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48" y="3810000"/>
            <a:ext cx="84391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708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29949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72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746125"/>
            <a:ext cx="8684321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569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mission in periodic magn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990600"/>
            <a:ext cx="8515350" cy="3209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3912"/>
              </p:ext>
            </p:extLst>
          </p:nvPr>
        </p:nvGraphicFramePr>
        <p:xfrm>
          <a:off x="2057400" y="4219859"/>
          <a:ext cx="4876800" cy="200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4" imgW="3213000" imgH="1320480" progId="Equation.DSMT4">
                  <p:embed/>
                </p:oleObj>
              </mc:Choice>
              <mc:Fallback>
                <p:oleObj name="Equation" r:id="rId4" imgW="3213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4219859"/>
                        <a:ext cx="4876800" cy="2004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834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857250"/>
            <a:ext cx="8912977" cy="48577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7767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075" y="671512"/>
            <a:ext cx="8705850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199" y="304800"/>
            <a:ext cx="8848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rajectory near magnetic in </a:t>
            </a:r>
            <a:r>
              <a:rPr lang="en-US" sz="2400" dirty="0" err="1" smtClean="0">
                <a:latin typeface="+mj-lt"/>
              </a:rPr>
              <a:t>undulator</a:t>
            </a:r>
            <a:r>
              <a:rPr lang="en-US" sz="2400" dirty="0" smtClean="0">
                <a:latin typeface="+mj-lt"/>
              </a:rPr>
              <a:t> viewed in the electron rest frame (ERF)</a:t>
            </a:r>
          </a:p>
        </p:txBody>
      </p:sp>
    </p:spTree>
    <p:extLst>
      <p:ext uri="{BB962C8B-B14F-4D97-AF65-F5344CB8AC3E}">
        <p14:creationId xmlns:p14="http://schemas.microsoft.com/office/powerpoint/2010/main" val="18421098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946" y="457200"/>
            <a:ext cx="8015890" cy="2724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12415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cattering of electromagnetic waves incident on a particle of charge q and mass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q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80360" y="24841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057400" y="42672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95600" y="4267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895600" y="26670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24841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4600" y="26365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33756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657600" y="27149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71800" y="42672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6550" y="41910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895600" y="41910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905125" y="38830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796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476500" y="42672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41910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27486"/>
              </p:ext>
            </p:extLst>
          </p:nvPr>
        </p:nvGraphicFramePr>
        <p:xfrm>
          <a:off x="3518848" y="5200556"/>
          <a:ext cx="5174107" cy="8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8848" y="5200556"/>
                        <a:ext cx="5174107" cy="8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698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82823"/>
              </p:ext>
            </p:extLst>
          </p:nvPr>
        </p:nvGraphicFramePr>
        <p:xfrm>
          <a:off x="167481" y="990600"/>
          <a:ext cx="8809038" cy="125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3" imgW="6349680" imgH="927000" progId="Equation.DSMT4">
                  <p:embed/>
                </p:oleObj>
              </mc:Choice>
              <mc:Fallback>
                <p:oleObj name="Equation" r:id="rId3" imgW="6349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990600"/>
                        <a:ext cx="8809038" cy="125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0204"/>
              </p:ext>
            </p:extLst>
          </p:nvPr>
        </p:nvGraphicFramePr>
        <p:xfrm>
          <a:off x="431800" y="2790825"/>
          <a:ext cx="87122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5" imgW="4152600" imgH="1523880" progId="Equation.DSMT4">
                  <p:embed/>
                </p:oleObj>
              </mc:Choice>
              <mc:Fallback>
                <p:oleObj name="Equation" r:id="rId5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0825"/>
                        <a:ext cx="8712200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626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54491"/>
              </p:ext>
            </p:extLst>
          </p:nvPr>
        </p:nvGraphicFramePr>
        <p:xfrm>
          <a:off x="533400" y="952500"/>
          <a:ext cx="74691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数式" r:id="rId3" imgW="3746160" imgH="545760" progId="Equation.3">
                  <p:embed/>
                </p:oleObj>
              </mc:Choice>
              <mc:Fallback>
                <p:oleObj name="数式" r:id="rId3" imgW="374616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52500"/>
                        <a:ext cx="74691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975360" y="27127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52400" y="44958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90600" y="44958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90600" y="28956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28800" y="27127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" y="28651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36042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752600" y="29435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4958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71550" y="44196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90600" y="44196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00125" y="41116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51134" y="51066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75077"/>
              </p:ext>
            </p:extLst>
          </p:nvPr>
        </p:nvGraphicFramePr>
        <p:xfrm>
          <a:off x="3227269" y="2806165"/>
          <a:ext cx="4937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5" imgW="2476440" imgH="1015920" progId="Equation.DSMT4">
                  <p:embed/>
                </p:oleObj>
              </mc:Choice>
              <mc:Fallback>
                <p:oleObj name="Equation" r:id="rId5" imgW="24764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69" y="2806165"/>
                        <a:ext cx="4937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571500" y="44958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44196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70857"/>
              </p:ext>
            </p:extLst>
          </p:nvPr>
        </p:nvGraphicFramePr>
        <p:xfrm>
          <a:off x="2133600" y="1958105"/>
          <a:ext cx="5558429" cy="5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7" imgW="3213000" imgH="342720" progId="Equation.DSMT4">
                  <p:embed/>
                </p:oleObj>
              </mc:Choice>
              <mc:Fallback>
                <p:oleObj name="Equation" r:id="rId7" imgW="321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58105"/>
                        <a:ext cx="5558429" cy="59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8039678">
            <a:off x="453259" y="3983682"/>
            <a:ext cx="1153672" cy="952500"/>
          </a:xfrm>
          <a:prstGeom prst="arc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472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62139"/>
              </p:ext>
            </p:extLst>
          </p:nvPr>
        </p:nvGraphicFramePr>
        <p:xfrm>
          <a:off x="1595438" y="731838"/>
          <a:ext cx="53435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31838"/>
                        <a:ext cx="53435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 light may be polarized parallel to incident field or polarized with an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so that the time and polarization averaged cross section is given b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46765"/>
              </p:ext>
            </p:extLst>
          </p:nvPr>
        </p:nvGraphicFramePr>
        <p:xfrm>
          <a:off x="777240" y="4213225"/>
          <a:ext cx="683736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数式" r:id="rId5" imgW="3429000" imgH="545760" progId="Equation.3">
                  <p:embed/>
                </p:oleObj>
              </mc:Choice>
              <mc:Fallback>
                <p:oleObj name="数式" r:id="rId5" imgW="342900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4213225"/>
                        <a:ext cx="683736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533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formula is appropriate in the X-ray scattering of electrons or soft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+mj-lt"/>
              </a:rPr>
              <a:t>-ray scattering of prot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0350"/>
              </p:ext>
            </p:extLst>
          </p:nvPr>
        </p:nvGraphicFramePr>
        <p:xfrm>
          <a:off x="1295400" y="3535363"/>
          <a:ext cx="615315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5" name="Equation" r:id="rId7" imgW="3085920" imgH="393480" progId="Equation.DSMT4">
                  <p:embed/>
                </p:oleObj>
              </mc:Choice>
              <mc:Fallback>
                <p:oleObj name="Equation" r:id="rId7" imgW="3085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5363"/>
                        <a:ext cx="6153151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641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04/08/2013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9" name="TextBox 18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14948"/>
              </p:ext>
            </p:extLst>
          </p:nvPr>
        </p:nvGraphicFramePr>
        <p:xfrm>
          <a:off x="1885950" y="3032125"/>
          <a:ext cx="5345113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3" imgW="2501640" imgH="1714320" progId="Equation.DSMT4">
                  <p:embed/>
                </p:oleObj>
              </mc:Choice>
              <mc:Fallback>
                <p:oleObj name="Equation" r:id="rId3" imgW="250164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032125"/>
                        <a:ext cx="5345113" cy="352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82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6" name="TextBox 15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4776"/>
              </p:ext>
            </p:extLst>
          </p:nvPr>
        </p:nvGraphicFramePr>
        <p:xfrm>
          <a:off x="292100" y="3288522"/>
          <a:ext cx="8559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4" name="数式" r:id="rId3" imgW="4114800" imgH="761760" progId="Equation.3">
                  <p:embed/>
                </p:oleObj>
              </mc:Choice>
              <mc:Fallback>
                <p:oleObj name="数式" r:id="rId3" imgW="41148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288522"/>
                        <a:ext cx="8559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55709"/>
              </p:ext>
            </p:extLst>
          </p:nvPr>
        </p:nvGraphicFramePr>
        <p:xfrm>
          <a:off x="629425" y="5111036"/>
          <a:ext cx="2983820" cy="120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5" imgW="2323800" imgH="939600" progId="Equation.DSMT4">
                  <p:embed/>
                </p:oleObj>
              </mc:Choice>
              <mc:Fallback>
                <p:oleObj name="Equation" r:id="rId5" imgW="2323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425" y="5111036"/>
                        <a:ext cx="2983820" cy="120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21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2881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275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2307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43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26850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4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4489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945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18064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2306"/>
              </p:ext>
            </p:extLst>
          </p:nvPr>
        </p:nvGraphicFramePr>
        <p:xfrm>
          <a:off x="1143000" y="657552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57552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2021"/>
              </p:ext>
            </p:extLst>
          </p:nvPr>
        </p:nvGraphicFramePr>
        <p:xfrm>
          <a:off x="1143000" y="4648200"/>
          <a:ext cx="55387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5387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237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2437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33947"/>
              </p:ext>
            </p:extLst>
          </p:nvPr>
        </p:nvGraphicFramePr>
        <p:xfrm>
          <a:off x="192437" y="507218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7" y="507218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43591"/>
              </p:ext>
            </p:extLst>
          </p:nvPr>
        </p:nvGraphicFramePr>
        <p:xfrm>
          <a:off x="396875" y="3733800"/>
          <a:ext cx="69183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5" imgW="3060360" imgH="1168200" progId="Equation.DSMT4">
                  <p:embed/>
                </p:oleObj>
              </mc:Choice>
              <mc:Fallback>
                <p:oleObj name="Equation" r:id="rId5" imgW="30603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733800"/>
                        <a:ext cx="69183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590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7967"/>
              </p:ext>
            </p:extLst>
          </p:nvPr>
        </p:nvGraphicFramePr>
        <p:xfrm>
          <a:off x="200076" y="838200"/>
          <a:ext cx="879152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3" imgW="4038480" imgH="736560" progId="Equation.DSMT4">
                  <p:embed/>
                </p:oleObj>
              </mc:Choice>
              <mc:Fallback>
                <p:oleObj name="Equation" r:id="rId3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838200"/>
                        <a:ext cx="879152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5050" y="304800"/>
            <a:ext cx="653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ircular motion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59</TotalTime>
  <Words>563</Words>
  <Application>Microsoft Office PowerPoint</Application>
  <PresentationFormat>On-screen Show (4:3)</PresentationFormat>
  <Paragraphs>187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54</cp:revision>
  <cp:lastPrinted>2017-04-06T23:01:51Z</cp:lastPrinted>
  <dcterms:created xsi:type="dcterms:W3CDTF">2012-01-10T18:32:24Z</dcterms:created>
  <dcterms:modified xsi:type="dcterms:W3CDTF">2017-04-06T23:06:10Z</dcterms:modified>
</cp:coreProperties>
</file>